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3" w:type="dxa"/>
        <w:tblInd w:w="250" w:type="dxa"/>
        <w:tblLayout w:type="fixed"/>
        <w:tblLook w:val="04A0"/>
      </w:tblPr>
      <w:tblGrid>
        <w:gridCol w:w="10064"/>
        <w:gridCol w:w="709"/>
      </w:tblGrid>
      <w:tr w:rsidR="000C0671" w:rsidRPr="000C0671" w:rsidTr="003F42BD">
        <w:tc>
          <w:tcPr>
            <w:tcW w:w="10773" w:type="dxa"/>
            <w:gridSpan w:val="2"/>
          </w:tcPr>
          <w:p w:rsidR="000C0671" w:rsidRDefault="00CB1A0D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527" type="#_x0000_t75" style="position:absolute;margin-left:454.2pt;margin-top:9.1pt;width:68.25pt;height:38.3pt;z-index:251729920" wrapcoords="-237 0 -237 21273 21600 21273 21600 0 -237 0">
                  <v:imagedata r:id="rId4" o:title=""/>
                  <w10:wrap type="tight"/>
                </v:shape>
                <o:OLEObject Type="Embed" ProgID="PBrush" ShapeID="_x0000_s1527" DrawAspect="Content" ObjectID="_1451780629" r:id="rId5"/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roundrect id="_x0000_s1526" style="position:absolute;margin-left:450.45pt;margin-top:7.3pt;width:75.7pt;height:41.35pt;z-index:-251587584" arcsize="10923f" fillcolor="#eeece1">
                  <v:shadow on="t" color="#404040" opacity=".5" offset="-6pt,-6pt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roundrect id="_x0000_s1525" style="position:absolute;margin-left:9.45pt;margin-top:8.25pt;width:420pt;height:39.5pt;z-index:-251588608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524" type="#_x0000_t202" style="position:absolute;margin-left:22.55pt;margin-top:11.55pt;width:393.45pt;height:33.4pt;z-index:251726848;mso-width-relative:margin;mso-height-relative:margin" fillcolor="#eeece1" strokecolor="#eeece1">
                  <v:textbox style="mso-next-textbox:#_x0000_s1524">
                    <w:txbxContent>
                      <w:p w:rsidR="00914947" w:rsidRPr="009F152A" w:rsidRDefault="00914947" w:rsidP="00914947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فرض محروس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مدة الانجاز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-2013</w:t>
                        </w:r>
                      </w:p>
                      <w:p w:rsidR="00914947" w:rsidRPr="009F152A" w:rsidRDefault="00914947" w:rsidP="00914947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رقم 2 الدورة 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ساعتين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  <w:r w:rsidR="000C0671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0C0671" w:rsidRDefault="000C067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C0671" w:rsidRDefault="000C0671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C0671" w:rsidRPr="000C0671" w:rsidRDefault="000C0671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0C0671" w:rsidRPr="000C0671" w:rsidTr="003F42BD">
        <w:tc>
          <w:tcPr>
            <w:tcW w:w="10064" w:type="dxa"/>
            <w:tcBorders>
              <w:left w:val="nil"/>
              <w:right w:val="nil"/>
            </w:tcBorders>
          </w:tcPr>
          <w:p w:rsidR="000C0671" w:rsidRPr="000C0671" w:rsidRDefault="000C0671" w:rsidP="000C0671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وضوع</w:t>
            </w:r>
          </w:p>
        </w:tc>
        <w:tc>
          <w:tcPr>
            <w:tcW w:w="709" w:type="dxa"/>
            <w:tcBorders>
              <w:left w:val="nil"/>
              <w:right w:val="nil"/>
            </w:tcBorders>
          </w:tcPr>
          <w:p w:rsidR="000C0671" w:rsidRPr="000C0671" w:rsidRDefault="000C0671">
            <w:pPr>
              <w:rPr>
                <w:rFonts w:asciiTheme="majorBidi" w:hAnsiTheme="majorBidi" w:cstheme="majorBidi"/>
                <w:b/>
                <w:bCs/>
              </w:rPr>
            </w:pPr>
            <w:proofErr w:type="gramStart"/>
            <w:r w:rsidRPr="000C0671">
              <w:rPr>
                <w:rFonts w:asciiTheme="majorBidi" w:hAnsiTheme="majorBidi" w:cstheme="majorBidi"/>
                <w:b/>
                <w:bCs/>
                <w:rtl/>
              </w:rPr>
              <w:t>النقطة</w:t>
            </w:r>
            <w:proofErr w:type="gramEnd"/>
          </w:p>
        </w:tc>
      </w:tr>
      <w:tr w:rsidR="00FB06E3" w:rsidRPr="000C0671" w:rsidTr="006A3B80">
        <w:tc>
          <w:tcPr>
            <w:tcW w:w="10064" w:type="dxa"/>
            <w:tcBorders>
              <w:bottom w:val="single" w:sz="4" w:space="0" w:color="000000" w:themeColor="text1"/>
            </w:tcBorders>
          </w:tcPr>
          <w:p w:rsidR="000C0671" w:rsidRDefault="000C0671" w:rsidP="00E462B6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proofErr w:type="gramStart"/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كيمياء</w:t>
            </w:r>
            <w:proofErr w:type="gramEnd"/>
          </w:p>
          <w:p w:rsidR="00044CEA" w:rsidRPr="000C0671" w:rsidRDefault="00FB06E3" w:rsidP="000C0671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ترتبط الذرة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بروابط تساهمية مع ذره الهيدروجين</w:t>
            </w:r>
            <w:r w:rsidR="0065300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m:oMath>
              <m:sPre>
                <m:sPrePr>
                  <m:ctrlPr>
                    <w:rPr>
                      <w:rFonts w:ascii="Cambria Math" w:eastAsia="Arial Unicode MS" w:hAnsi="Cambria Math" w:cstheme="majorBidi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H</m:t>
                  </m:r>
                </m:e>
              </m:sPre>
              <m:r>
                <m:rPr>
                  <m:sty m:val="bi"/>
                </m:rPr>
                <w:rPr>
                  <w:rFonts w:ascii="Cambria Math" w:eastAsia="Arial Unicode MS" w:hAnsi="Cambria Math" w:cstheme="majorBidi"/>
                  <w:sz w:val="24"/>
                  <w:szCs w:val="24"/>
                  <w:lang w:bidi="ar-MA"/>
                </w:rPr>
                <m:t xml:space="preserve"> </m:t>
              </m:r>
            </m:oMath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ذرة </w:t>
            </w:r>
            <w:r w:rsidR="00E462B6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Y</w:t>
            </w:r>
            <w:r w:rsidR="00E462B6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،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في جزيئة صيغتها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H</w:t>
            </w:r>
            <w:r w:rsidR="00E462B6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n</w:t>
            </w:r>
            <w:r w:rsidR="00044CEA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Y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FB06E3" w:rsidRPr="001434E8" w:rsidRDefault="0046787E" w:rsidP="00653001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</w:pPr>
            <w:r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1- </w:t>
            </w:r>
            <w:r w:rsidR="00044CEA"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ينتج عن ال</w:t>
            </w:r>
            <w:r w:rsidR="00653001"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ذ</w:t>
            </w:r>
            <w:r w:rsidR="00044CEA"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رة </w:t>
            </w:r>
            <m:oMath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PrePr>
                <m:sub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Z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35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Y</m:t>
                  </m:r>
                </m:e>
              </m:sPre>
            </m:oMath>
            <w:r w:rsidR="00044CEA"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يون احادي الذرة</w:t>
            </w:r>
            <m:oMath>
              <m:sSup>
                <m:sSup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sSupPr>
                <m:e>
                  <m:sPre>
                    <m:sPrePr>
                      <m:ctrlPr>
                        <w:rPr>
                          <w:rFonts w:ascii="Cambria Math" w:eastAsia="Arial Unicode MS" w:hAnsiTheme="majorBidi" w:cstheme="majorBidi"/>
                          <w:b/>
                          <w:bCs/>
                          <w:i/>
                          <w:sz w:val="24"/>
                          <w:szCs w:val="24"/>
                          <w:lang w:bidi="ar-MA"/>
                        </w:rPr>
                      </m:ctrlPr>
                    </m:sPrePr>
                    <m:sub>
                      <m:r>
                        <m:rPr>
                          <m:sty m:val="bi"/>
                        </m:rPr>
                        <w:rPr>
                          <w:rFonts w:ascii="Cambria Math" w:eastAsia="Arial Unicode MS" w:hAnsi="Cambria Math" w:cstheme="majorBidi"/>
                          <w:sz w:val="24"/>
                          <w:szCs w:val="24"/>
                          <w:lang w:bidi="ar-MA"/>
                        </w:rPr>
                        <m:t>Z</m:t>
                      </m:r>
                    </m:sub>
                    <m:sup>
                      <m:r>
                        <m:rPr>
                          <m:sty m:val="bi"/>
                        </m:rPr>
                        <w:rPr>
                          <w:rFonts w:ascii="Cambria Math" w:eastAsia="Arial Unicode MS" w:hAnsi="Cambria Math" w:cstheme="majorBidi"/>
                          <w:sz w:val="24"/>
                          <w:szCs w:val="24"/>
                          <w:lang w:bidi="ar-MA"/>
                        </w:rPr>
                        <m:t>35</m:t>
                      </m:r>
                    </m:sup>
                    <m:e>
                      <m:r>
                        <m:rPr>
                          <m:sty m:val="bi"/>
                        </m:rPr>
                        <w:rPr>
                          <w:rFonts w:ascii="Cambria Math" w:eastAsia="Arial Unicode MS" w:hAnsi="Cambria Math" w:cstheme="majorBidi"/>
                          <w:sz w:val="24"/>
                          <w:szCs w:val="24"/>
                          <w:lang w:bidi="ar-MA"/>
                        </w:rPr>
                        <m:t>Y</m:t>
                      </m:r>
                    </m:e>
                  </m:sPre>
                </m:e>
                <m:sup>
                  <m:r>
                    <m:rPr>
                      <m:sty m:val="bi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-</m:t>
                  </m:r>
                </m:sup>
              </m:sSup>
            </m:oMath>
            <w:r w:rsidR="00044CEA"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 xml:space="preserve">  </w:t>
            </w:r>
            <w:r w:rsidR="00044CEA"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بنيته الالكترونية </w:t>
            </w:r>
            <w:r w:rsidR="00044CEA"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K)</w:t>
            </w:r>
            <w:r w:rsidR="00044CEA"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</w:t>
            </w:r>
            <w:r w:rsidR="00044CEA" w:rsidRPr="00AE1E3D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L</w:t>
            </w:r>
            <w:r w:rsid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)</w:t>
            </w:r>
            <w:r w:rsid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8</w:t>
            </w:r>
            <w:r w:rsid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(M)</w:t>
            </w:r>
            <w:r w:rsid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 xml:space="preserve">8 </w:t>
            </w:r>
          </w:p>
          <w:p w:rsidR="00FB06E3" w:rsidRPr="000C0671" w:rsidRDefault="0046787E" w:rsidP="00E462B6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1-1</w:t>
            </w:r>
            <w:r w:rsidR="00FB06E3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حدد العدد الذري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Z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هذا العنصر الكيميائي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Y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FB06E3" w:rsidRPr="000C0671" w:rsidRDefault="00FB06E3" w:rsidP="00E462B6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2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-</w:t>
            </w:r>
            <w:r w:rsidR="0046787E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1-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46787E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احسب كتلة الذرة </w:t>
            </w:r>
            <w:r w:rsidR="0046787E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Y</w:t>
            </w:r>
          </w:p>
          <w:p w:rsidR="0046787E" w:rsidRPr="000C0671" w:rsidRDefault="0046787E" w:rsidP="00B8453A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- الشحنة </w:t>
            </w:r>
            <w:r w:rsidR="00653001" w:rsidRPr="000C0671"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إجمالية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الكترونات ال</w:t>
            </w:r>
            <w:r w:rsidR="00B8453A"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ذ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رة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هو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Q=</w:t>
            </w:r>
            <w:r w:rsidR="00B015F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-</w:t>
            </w:r>
            <w:r w:rsid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2</w:t>
            </w:r>
            <w:proofErr w:type="gramStart"/>
            <w:r w:rsid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,24</w:t>
            </w:r>
            <w:proofErr w:type="gramEnd"/>
            <w:r w:rsid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.</w:t>
            </w:r>
            <w:r w:rsidR="001434E8" w:rsidRP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10</w:t>
            </w:r>
            <w:r w:rsidR="001434E8" w:rsidRP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</w:t>
            </w:r>
            <w:r w:rsidR="00B8453A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8</w:t>
            </w:r>
            <w:r w:rsidRPr="001434E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</w:p>
          <w:p w:rsidR="0046787E" w:rsidRPr="000C0671" w:rsidRDefault="0046787E" w:rsidP="00B8453A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-1- حدد عدد الكترونات الذرة </w:t>
            </w:r>
            <w:r w:rsidR="00B8453A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، </w:t>
            </w:r>
          </w:p>
          <w:p w:rsidR="0046787E" w:rsidRPr="000C0671" w:rsidRDefault="0046787E" w:rsidP="00B8453A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-2- حدد معللا جوابك عدد </w:t>
            </w:r>
            <w:r w:rsidR="00653001" w:rsidRPr="000C0671"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بروتونا</w:t>
            </w:r>
            <w:r w:rsidR="00653001" w:rsidRPr="000C0671">
              <w:rPr>
                <w:rFonts w:asciiTheme="majorBidi" w:eastAsia="Arial Unicode MS" w:hAnsiTheme="majorBidi" w:cstheme="majorBidi" w:hint="eastAsia"/>
                <w:b/>
                <w:bCs/>
                <w:sz w:val="24"/>
                <w:szCs w:val="24"/>
                <w:rtl/>
                <w:lang w:bidi="ar-MA"/>
              </w:rPr>
              <w:t>ت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ذرة </w:t>
            </w:r>
            <w:r w:rsidR="00B8453A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، استنتج العنصر </w:t>
            </w:r>
            <w:r w:rsidR="00B8453A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،</w:t>
            </w:r>
          </w:p>
          <w:p w:rsidR="00B8453A" w:rsidRPr="000C0671" w:rsidRDefault="00B8453A" w:rsidP="00653001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3- الكتلة </w:t>
            </w:r>
            <w:r w:rsidR="00653001" w:rsidRPr="000C0671"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إجمالية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للجزي</w:t>
            </w:r>
            <w:r w:rsidR="00653001"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ئ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ة</w:t>
            </w:r>
            <w:proofErr w:type="spellEnd"/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ذات الصيغة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H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n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Y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هي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m( </w:t>
            </w:r>
            <w:proofErr w:type="spellStart"/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H</w:t>
            </w:r>
            <w:r w:rsidR="0065300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n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Y</w:t>
            </w:r>
            <w:proofErr w:type="spellEnd"/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)=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8,684.</w:t>
            </w:r>
            <w:r w:rsidRPr="00B1167B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10</w:t>
            </w:r>
            <w:r w:rsidRPr="00B1167B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26</w:t>
            </w:r>
            <w:r w:rsidRPr="00B1167B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Kg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B8453A" w:rsidRPr="000C0671" w:rsidRDefault="00B8453A" w:rsidP="00B8453A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3-1-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علما أن كتلة الذرة 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هي 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m(X)=2,338.</w:t>
            </w:r>
            <w:r w:rsidRPr="00962469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10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</w:t>
            </w:r>
            <w:r w:rsidRPr="00962469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6</w:t>
            </w:r>
            <w:r w:rsidRPr="00962469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Kg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.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vertAlign w:val="superscript"/>
                <w:rtl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 xml:space="preserve"> </w:t>
            </w:r>
            <w:r w:rsidRPr="00962469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حسب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عدد الصحيح الطبيعي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n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أعط صيغة الجزيئة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XH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n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Y</w:t>
            </w:r>
            <w:proofErr w:type="spellEnd"/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E462B6" w:rsidRPr="000C0671" w:rsidRDefault="00B8453A" w:rsidP="00B8453A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3-2 – </w:t>
            </w:r>
            <w:r w:rsidRPr="000C0671"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إملاء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جدول </w:t>
            </w:r>
            <w:r w:rsidRPr="000C0671"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أسفله</w:t>
            </w:r>
            <w:r>
              <w:rPr>
                <w:rFonts w:asciiTheme="majorBidi" w:eastAsia="Arial Unicode MS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بعد نقله إلى ورقة تحريرك</w:t>
            </w:r>
            <w:r w:rsidR="00E462B6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tbl>
            <w:tblPr>
              <w:tblStyle w:val="Grilledutableau"/>
              <w:bidiVisual/>
              <w:tblW w:w="9525" w:type="dxa"/>
              <w:jc w:val="center"/>
              <w:tblInd w:w="34" w:type="dxa"/>
              <w:tblLayout w:type="fixed"/>
              <w:tblLook w:val="04A0"/>
            </w:tblPr>
            <w:tblGrid>
              <w:gridCol w:w="3175"/>
              <w:gridCol w:w="3175"/>
              <w:gridCol w:w="3175"/>
            </w:tblGrid>
            <w:tr w:rsidR="00E462B6" w:rsidRPr="000C0671" w:rsidTr="003F4D2D">
              <w:trPr>
                <w:jc w:val="center"/>
              </w:trPr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proofErr w:type="gramStart"/>
                  <w:r w:rsidRPr="000C067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الذرة</w:t>
                  </w:r>
                  <w:proofErr w:type="gramEnd"/>
                </w:p>
              </w:tc>
              <w:tc>
                <w:tcPr>
                  <w:tcW w:w="3175" w:type="dxa"/>
                  <w:vAlign w:val="center"/>
                </w:tcPr>
                <w:p w:rsidR="00E462B6" w:rsidRPr="000C0671" w:rsidRDefault="00653001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proofErr w:type="spellStart"/>
                  <w:r w:rsidRPr="0065300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n</w:t>
                  </w:r>
                  <w:r w:rsidRPr="0065300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vertAlign w:val="subscript"/>
                      <w:lang w:bidi="ar-MA"/>
                    </w:rPr>
                    <w:t>L</w:t>
                  </w:r>
                  <w:proofErr w:type="spellEnd"/>
                  <w:r>
                    <w:rPr>
                      <w:rFonts w:asciiTheme="majorBidi" w:eastAsia="Arial Unicode MS" w:hAnsiTheme="majorBidi" w:cstheme="majorBidi" w:hint="cs"/>
                      <w:b/>
                      <w:bCs/>
                      <w:sz w:val="24"/>
                      <w:szCs w:val="24"/>
                      <w:rtl/>
                      <w:lang w:bidi="ar-MA"/>
                    </w:rPr>
                    <w:t xml:space="preserve"> : </w:t>
                  </w:r>
                  <w:r w:rsidR="000C0671" w:rsidRPr="0065300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عدد</w:t>
                  </w:r>
                  <w:r w:rsidR="000C0671" w:rsidRPr="000C067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 xml:space="preserve"> الروابط </w:t>
                  </w:r>
                  <w:proofErr w:type="spellStart"/>
                  <w:r w:rsidR="000C0671" w:rsidRPr="000C067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التساهمية</w:t>
                  </w:r>
                  <w:proofErr w:type="spellEnd"/>
                </w:p>
              </w:tc>
              <w:tc>
                <w:tcPr>
                  <w:tcW w:w="3175" w:type="dxa"/>
                  <w:vAlign w:val="center"/>
                </w:tcPr>
                <w:p w:rsidR="00E462B6" w:rsidRPr="000C0671" w:rsidRDefault="00653001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65300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n'</w:t>
                  </w:r>
                  <w:r w:rsidRPr="0065300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vertAlign w:val="subscript"/>
                      <w:lang w:bidi="ar-MA"/>
                    </w:rPr>
                    <w:t>d</w:t>
                  </w:r>
                  <w:r>
                    <w:rPr>
                      <w:rFonts w:asciiTheme="majorBidi" w:eastAsia="Arial Unicode MS" w:hAnsiTheme="majorBidi" w:cstheme="majorBidi" w:hint="cs"/>
                      <w:b/>
                      <w:bCs/>
                      <w:sz w:val="24"/>
                      <w:szCs w:val="24"/>
                      <w:rtl/>
                      <w:lang w:bidi="ar-MA"/>
                    </w:rPr>
                    <w:t xml:space="preserve"> : </w:t>
                  </w:r>
                  <w:r w:rsidR="000C0671" w:rsidRPr="0065300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>عدد</w:t>
                  </w:r>
                  <w:r w:rsidR="000C0671" w:rsidRPr="000C067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  <w:t xml:space="preserve"> الأزواج الحرة</w:t>
                  </w:r>
                </w:p>
              </w:tc>
            </w:tr>
            <w:tr w:rsidR="00E462B6" w:rsidRPr="000C0671" w:rsidTr="003F4D2D">
              <w:trPr>
                <w:jc w:val="center"/>
              </w:trPr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0C067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X</w:t>
                  </w:r>
                </w:p>
              </w:tc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</w:tr>
            <w:tr w:rsidR="00E462B6" w:rsidRPr="000C0671" w:rsidTr="003F4D2D">
              <w:trPr>
                <w:jc w:val="center"/>
              </w:trPr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0C067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H</w:t>
                  </w:r>
                </w:p>
              </w:tc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</w:tr>
            <w:tr w:rsidR="00E462B6" w:rsidRPr="000C0671" w:rsidTr="003F4D2D">
              <w:trPr>
                <w:jc w:val="center"/>
              </w:trPr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  <w:r w:rsidRPr="000C0671"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  <w:t>Y</w:t>
                  </w:r>
                </w:p>
              </w:tc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  <w:tc>
                <w:tcPr>
                  <w:tcW w:w="3175" w:type="dxa"/>
                  <w:vAlign w:val="center"/>
                </w:tcPr>
                <w:p w:rsidR="00E462B6" w:rsidRPr="000C0671" w:rsidRDefault="00E462B6" w:rsidP="003F4D2D">
                  <w:pPr>
                    <w:tabs>
                      <w:tab w:val="left" w:pos="6123"/>
                    </w:tabs>
                    <w:bidi/>
                    <w:jc w:val="center"/>
                    <w:rPr>
                      <w:rFonts w:asciiTheme="majorBidi" w:eastAsia="Arial Unicode MS" w:hAnsiTheme="majorBidi" w:cstheme="majorBidi"/>
                      <w:b/>
                      <w:bCs/>
                      <w:sz w:val="24"/>
                      <w:szCs w:val="24"/>
                      <w:rtl/>
                      <w:lang w:bidi="ar-MA"/>
                    </w:rPr>
                  </w:pPr>
                </w:p>
              </w:tc>
            </w:tr>
          </w:tbl>
          <w:p w:rsidR="00FB06E3" w:rsidRPr="000C0671" w:rsidRDefault="000C0671" w:rsidP="000C0671">
            <w:pPr>
              <w:tabs>
                <w:tab w:val="left" w:pos="6123"/>
              </w:tabs>
              <w:bidi/>
              <w:ind w:left="34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3-3</w:t>
            </w:r>
            <w:r w:rsidR="00FB06E3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- مثل ال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جزيئة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XH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n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Y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FB06E3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حسب نموذج لويس.</w:t>
            </w:r>
          </w:p>
          <w:p w:rsidR="00FB06E3" w:rsidRPr="000C0671" w:rsidRDefault="003F4D2D" w:rsidP="00AE1E3D">
            <w:pPr>
              <w:tabs>
                <w:tab w:val="left" w:pos="6123"/>
              </w:tabs>
              <w:bidi/>
              <w:ind w:left="100"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معطيات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</w:t>
            </w:r>
            <w:proofErr w:type="gramStart"/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7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Cl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،</w:t>
            </w:r>
            <w:proofErr w:type="gramEnd"/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9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F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،  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H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،   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smartTag w:uri="urn:schemas-microsoft-com:office:smarttags" w:element="metricconverter">
              <w:smartTagPr>
                <w:attr w:name="ProductID" w:val="6C"/>
              </w:smartTagPr>
              <w:r w:rsidRPr="000C0671">
                <w:rPr>
                  <w:rFonts w:asciiTheme="majorBidi" w:eastAsia="Arial Unicode MS" w:hAnsiTheme="majorBidi" w:cstheme="majorBidi"/>
                  <w:b/>
                  <w:bCs/>
                  <w:sz w:val="24"/>
                  <w:szCs w:val="24"/>
                  <w:vertAlign w:val="subscript"/>
                  <w:lang w:bidi="ar-MA"/>
                </w:rPr>
                <w:t>6</w:t>
              </w:r>
              <w:r w:rsidRPr="000C0671">
                <w:rPr>
                  <w:rFonts w:asciiTheme="majorBidi" w:eastAsia="Arial Unicode MS" w:hAnsiTheme="majorBidi" w:cstheme="majorBidi"/>
                  <w:b/>
                  <w:bCs/>
                  <w:sz w:val="24"/>
                  <w:szCs w:val="24"/>
                  <w:lang w:bidi="ar-MA"/>
                </w:rPr>
                <w:t>C</w:t>
              </w:r>
            </w:smartTag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، 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4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Si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p</w:t>
            </w:r>
            <w:proofErr w:type="spellEnd"/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=m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n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=1,67.10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</w:t>
            </w:r>
            <w:proofErr w:type="gramStart"/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7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kg</w:t>
            </w:r>
            <w:r w:rsidR="00B015F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 ;</w:t>
            </w:r>
            <w:proofErr w:type="gramEnd"/>
            <w:r w:rsidR="00B015F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 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e=1,6.10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9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="00B015F8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 ;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         </w:t>
            </w:r>
            <w:r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="00FB06E3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       </w:t>
            </w:r>
            <w:r w:rsidR="00FB06E3" w:rsidRPr="000C0671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FB06E3" w:rsidRPr="006A3B80" w:rsidRDefault="00FB06E3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6A3B8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1</w:t>
            </w: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6A3B8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1</w:t>
            </w: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6A3B8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1</w:t>
            </w: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6A3B8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1</w:t>
            </w: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6A3B8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1</w:t>
            </w: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6A3B80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1</w:t>
            </w: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0C0671" w:rsidRPr="006A3B80" w:rsidRDefault="000C0671" w:rsidP="006A3B8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0C0671" w:rsidRPr="006A3B80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0C0671" w:rsidRPr="000C0671" w:rsidRDefault="000C0671" w:rsidP="006A3B80">
            <w:pPr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0C067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1</w:t>
            </w:r>
          </w:p>
        </w:tc>
      </w:tr>
      <w:tr w:rsidR="000C0671" w:rsidRPr="000C0671" w:rsidTr="003F42BD">
        <w:tc>
          <w:tcPr>
            <w:tcW w:w="10064" w:type="dxa"/>
            <w:tcBorders>
              <w:left w:val="nil"/>
              <w:right w:val="nil"/>
            </w:tcBorders>
          </w:tcPr>
          <w:p w:rsidR="000C0671" w:rsidRPr="000C0671" w:rsidRDefault="000C0671" w:rsidP="00C265CE">
            <w:pPr>
              <w:bidi/>
              <w:jc w:val="both"/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</w:pPr>
          </w:p>
        </w:tc>
        <w:tc>
          <w:tcPr>
            <w:tcW w:w="709" w:type="dxa"/>
            <w:tcBorders>
              <w:left w:val="nil"/>
              <w:right w:val="nil"/>
            </w:tcBorders>
          </w:tcPr>
          <w:p w:rsidR="000C0671" w:rsidRPr="000C0671" w:rsidRDefault="000C0671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044CEA" w:rsidRPr="000C0671" w:rsidTr="00B16C5A">
        <w:tc>
          <w:tcPr>
            <w:tcW w:w="10064" w:type="dxa"/>
            <w:tcBorders>
              <w:bottom w:val="single" w:sz="4" w:space="0" w:color="000000" w:themeColor="text1"/>
            </w:tcBorders>
          </w:tcPr>
          <w:p w:rsidR="000C0671" w:rsidRDefault="000C0671" w:rsidP="003F4D2D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</w:rPr>
              <w:t>الفيزياء 1</w:t>
            </w:r>
            <w:r w:rsidR="00C265CE"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</w:rPr>
              <w:t>(8 ن</w:t>
            </w:r>
            <w:r w:rsidR="003F4D2D">
              <w:rPr>
                <w:rFonts w:asciiTheme="majorBidi" w:hAnsiTheme="majorBidi" w:cstheme="majorBidi" w:hint="cs"/>
                <w:b/>
                <w:bCs/>
                <w:noProof/>
                <w:sz w:val="24"/>
                <w:szCs w:val="24"/>
                <w:rtl/>
              </w:rPr>
              <w:t>)</w:t>
            </w:r>
          </w:p>
          <w:p w:rsidR="00337B29" w:rsidRDefault="00C265CE" w:rsidP="00337B29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</w:t>
            </w:r>
            <w:r w:rsidR="00044CEA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تحرك </w:t>
            </w:r>
            <w:proofErr w:type="spellStart"/>
            <w:r w:rsidR="0001477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كرية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044CEA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كتلته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</w:t>
            </w:r>
            <w:r w:rsidR="00044CEA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044CEA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044CEA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337B2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على </w:t>
            </w:r>
            <w:r w:rsidR="00AE1E3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سكة</w:t>
            </w:r>
            <w:r w:rsidR="00337B2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37B2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BC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37B2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مكونة من </w:t>
            </w:r>
            <w:proofErr w:type="spellStart"/>
            <w:r w:rsidR="00337B2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مستووين</w:t>
            </w:r>
            <w:proofErr w:type="spellEnd"/>
            <w:r w:rsidR="00337B2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37B2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B</w:t>
            </w:r>
            <w:r w:rsidR="003F4D2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="003F4D2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ملس</w:t>
            </w:r>
            <w:proofErr w:type="spellEnd"/>
            <w:r w:rsidR="003F4D2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AE1E3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و</w:t>
            </w:r>
            <w:r w:rsidR="00AE1E3D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C</w:t>
            </w:r>
            <w:r w:rsidR="003F4D2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خشن</w:t>
            </w:r>
            <w:r w:rsidR="00AE1E3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044CEA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</w:t>
            </w:r>
          </w:p>
          <w:p w:rsidR="00337B29" w:rsidRDefault="003F4D2D" w:rsidP="00337B29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object w:dxaOrig="9195" w:dyaOrig="690">
                <v:shape id="_x0000_i1027" type="#_x0000_t75" style="width:459.75pt;height:34.5pt" o:ole="">
                  <v:imagedata r:id="rId6" o:title=""/>
                </v:shape>
                <o:OLEObject Type="Embed" ProgID="PBrush" ShapeID="_x0000_i1027" DrawAspect="Content" ObjectID="_1451780625" r:id="rId7"/>
              </w:object>
            </w:r>
          </w:p>
          <w:p w:rsidR="00337B29" w:rsidRDefault="00337B29" w:rsidP="00AE1E3D">
            <w:pPr>
              <w:bidi/>
              <w:jc w:val="both"/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</w:rPr>
            </w:pPr>
            <w:r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تمثل الوثيقة 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سفل</w:t>
            </w:r>
            <w:r w:rsidR="00AE1E3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ه</w:t>
            </w:r>
            <w:r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تسجيل حرك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ة الكرية على ال</w:t>
            </w:r>
            <w:r w:rsidR="00AE1E3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سكة</w:t>
            </w:r>
            <w:r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خلال مدد زمنية متتالية و متساوية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Pr="000C067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980" w:dyaOrig="279">
                <v:shape id="_x0000_i1025" type="#_x0000_t75" style="width:48.75pt;height:14.25pt" o:ole="">
                  <v:imagedata r:id="rId8" o:title=""/>
                </v:shape>
                <o:OLEObject Type="Embed" ProgID="Equation.DSMT4" ShapeID="_x0000_i1025" DrawAspect="Content" ObjectID="_1451780626" r:id="rId9"/>
              </w:object>
            </w:r>
          </w:p>
          <w:p w:rsidR="00044CEA" w:rsidRPr="000C0671" w:rsidRDefault="003F4D2D" w:rsidP="00337B29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object w:dxaOrig="8685" w:dyaOrig="1065">
                <v:shape id="_x0000_i1028" type="#_x0000_t75" style="width:471pt;height:38.25pt" o:ole="">
                  <v:imagedata r:id="rId10" o:title=""/>
                </v:shape>
                <o:OLEObject Type="Embed" ProgID="PBrush" ShapeID="_x0000_i1028" DrawAspect="Content" ObjectID="_1451780627" r:id="rId11"/>
              </w:obje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235" type="#_x0000_t202" style="position:absolute;left:0;text-align:left;margin-left:-442.5pt;margin-top:34.25pt;width:25pt;height:18pt;z-index:251670528;mso-position-horizontal-relative:text;mso-position-vertical-relative:text">
                  <v:textbox style="mso-next-textbox:#_x0000_s1235">
                    <w:txbxContent>
                      <w:p w:rsidR="00044CEA" w:rsidRPr="007F62B5" w:rsidRDefault="00044CEA" w:rsidP="00044CEA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241" type="#_x0000_t202" style="position:absolute;left:0;text-align:left;margin-left:-97.5pt;margin-top:34.25pt;width:25pt;height:18pt;z-index:251676672;mso-position-horizontal-relative:text;mso-position-vertical-relative:text">
                  <v:textbox style="mso-next-textbox:#_x0000_s1241">
                    <w:txbxContent>
                      <w:p w:rsidR="00044CEA" w:rsidRPr="007F62B5" w:rsidRDefault="00044CEA" w:rsidP="00044CEA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237" type="#_x0000_t202" style="position:absolute;left:0;text-align:left;margin-left:-327.5pt;margin-top:34.25pt;width:25pt;height:18pt;z-index:251672576;mso-position-horizontal-relative:text;mso-position-vertical-relative:text">
                  <v:textbox style="mso-next-textbox:#_x0000_s1237">
                    <w:txbxContent>
                      <w:p w:rsidR="00044CEA" w:rsidRPr="007F62B5" w:rsidRDefault="00044CEA" w:rsidP="00044CEA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236" type="#_x0000_t202" style="position:absolute;left:0;text-align:left;margin-left:-382.5pt;margin-top:34.25pt;width:25pt;height:18pt;z-index:251671552;mso-position-horizontal-relative:text;mso-position-vertical-relative:text">
                  <v:textbox style="mso-next-textbox:#_x0000_s1236">
                    <w:txbxContent>
                      <w:p w:rsidR="00044CEA" w:rsidRPr="007F62B5" w:rsidRDefault="00044CEA" w:rsidP="00044CEA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 w:rsidRPr="007F62B5"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 w:rsidRPr="007F62B5"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234" style="position:absolute;left:0;text-align:left;z-index:251669504;mso-position-horizontal:absolute;mso-position-horizontal-relative:text;mso-position-vertical:absolute;mso-position-vertical-relative:text" points="-28pt,29.5pt,-27.5pt,29.75pt" coordsize="10,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233" style="position:absolute;left:0;text-align:left;z-index:251668480;mso-position-horizontal:absolute;mso-position-horizontal-relative:text;mso-position-vertical:absolute;mso-position-vertical-relative:text" points="-86.5pt,28.75pt,-87.5pt,29.75pt" coordsize="20,20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231" style="position:absolute;left:0;text-align:left;z-index:251666432;mso-position-horizontal:absolute;mso-position-horizontal-relative:text;mso-position-vertical:absolute;mso-position-vertical-relative:text" points="-201.25pt,26.5pt,-200.5pt,28.75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230" style="position:absolute;left:0;text-align:left;z-index:251665408;mso-position-horizontal:absolute;mso-position-horizontal-relative:text;mso-position-vertical:absolute;mso-position-vertical-relative:text" points="-258.25pt,27.25pt,-257.5pt,29.75pt" coordsize="15,50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228" style="position:absolute;left:0;text-align:left;z-index:251663360;mso-position-horizontal:absolute;mso-position-horizontal-relative:text;mso-position-vertical:absolute;mso-position-vertical-relative:text" points="-371.5pt,28pt,-372.5pt,29.75pt" coordsize="20,3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226" style="position:absolute;left:0;text-align:left;z-index:251661312;mso-position-horizontal-relative:text;mso-position-vertical-relative:text" points="-429.25pt,28.75pt,-430pt,31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229" style="position:absolute;left:0;text-align:left;z-index:251664384;mso-position-horizontal:absolute;mso-position-horizontal-relative:text;mso-position-vertical:absolute;mso-position-vertical-relative:text" points="-316pt,27.25pt,-315.25pt,29.5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227" style="position:absolute;left:0;text-align:left;z-index:251662336;mso-position-horizontal:absolute;mso-position-horizontal-relative:text;mso-position-vertical:absolute;mso-position-vertical-relative:text" points="-373.75pt,29.5pt,-373pt,31pt" coordsize="15,30" filled="f">
                  <v:path arrowok="t"/>
                </v:polyline>
              </w:pict>
            </w:r>
          </w:p>
          <w:p w:rsidR="00DA20E3" w:rsidRDefault="00DA20E3" w:rsidP="00DA20E3">
            <w:pPr>
              <w:bidi/>
              <w:jc w:val="both"/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>1- ما</w:t>
            </w:r>
            <w:r w:rsidR="00F70917"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 xml:space="preserve">طبيعة مسار النقطة </w:t>
            </w:r>
            <w:r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t>M</w:t>
            </w:r>
            <w:r w:rsidR="008057FC"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>.</w:t>
            </w:r>
          </w:p>
          <w:p w:rsidR="00DA20E3" w:rsidRDefault="006A3B80" w:rsidP="003F4D2D">
            <w:pPr>
              <w:bidi/>
              <w:jc w:val="both"/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2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 أحسب السرعة المتوسطة </w:t>
            </w:r>
            <w:r w:rsidR="003F4D2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لحركة الكرية</w:t>
            </w:r>
            <w:r w:rsidR="00F7091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3F4D2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بين الموضعين</w:t>
            </w:r>
            <w:r w:rsidR="00F7091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r w:rsidR="00F70917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3F4D2D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</w:t>
            </w:r>
            <w:r w:rsidR="00F70917">
              <w:rPr>
                <w:rFonts w:asciiTheme="majorBidi" w:hAnsiTheme="majorBidi" w:cstheme="majorBidi" w:hint="cs"/>
                <w:b/>
                <w:bCs/>
                <w:sz w:val="24"/>
                <w:szCs w:val="24"/>
                <w:vertAlign w:val="subscript"/>
                <w:rtl/>
              </w:rPr>
              <w:t xml:space="preserve"> </w:t>
            </w:r>
            <w:proofErr w:type="spellStart"/>
            <w:r w:rsidR="00F7091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ى</w:t>
            </w:r>
            <w:proofErr w:type="spellEnd"/>
            <w:r w:rsidR="00F70917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F70917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F70917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</w:t>
            </w:r>
            <w:r w:rsidR="00F70917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 xml:space="preserve">0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  <w:p w:rsidR="00DA20E3" w:rsidRPr="000C0671" w:rsidRDefault="006A3B80" w:rsidP="004B6EFF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>3</w:t>
            </w:r>
            <w:r w:rsidR="00DA20E3"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>- نهتم بدراسة الحركة من الموضع</w:t>
            </w:r>
            <w:r w:rsidR="00DA2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t xml:space="preserve"> </w:t>
            </w:r>
            <w:r w:rsidR="00DA20E3"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 xml:space="preserve">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DA20E3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0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4B6EF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7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 xml:space="preserve">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line id="_x0000_s1483" style="position:absolute;left:0;text-align:left;z-index:251712512;mso-position-horizontal-relative:text;mso-position-vertical-relative:text" from="-277.5pt,7.25pt" to="-232.5pt,7.25pt" strokeweight="1.5pt">
                  <v:stroke endarrow="open"/>
                </v: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78" type="#_x0000_t202" style="position:absolute;left:0;text-align:left;margin-left:-442.5pt;margin-top:34.25pt;width:25pt;height:18pt;z-index:251707392;mso-position-horizontal-relative:text;mso-position-vertical-relative:text">
                  <v:textbox style="mso-next-textbox:#_x0000_s1478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81" type="#_x0000_t202" style="position:absolute;left:0;text-align:left;margin-left:-272.5pt;margin-top:34.25pt;width:30pt;height:18pt;z-index:251710464;mso-position-horizontal-relative:text;mso-position-vertical-relative:text">
                  <v:textbox style="mso-next-textbox:#_x0000_s1481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82" type="#_x0000_t202" style="position:absolute;left:0;text-align:left;margin-left:-97.5pt;margin-top:34.25pt;width:25pt;height:18pt;z-index:251711488;mso-position-horizontal-relative:text;mso-position-vertical-relative:text">
                  <v:textbox style="mso-next-textbox:#_x0000_s1482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80" type="#_x0000_t202" style="position:absolute;left:0;text-align:left;margin-left:-327.5pt;margin-top:34.25pt;width:25pt;height:18pt;z-index:251709440;mso-position-horizontal-relative:text;mso-position-vertical-relative:text">
                  <v:textbox style="mso-next-textbox:#_x0000_s1480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79" type="#_x0000_t202" style="position:absolute;left:0;text-align:left;margin-left:-382.5pt;margin-top:34.25pt;width:25pt;height:18pt;z-index:251708416;mso-position-horizontal-relative:text;mso-position-vertical-relative:text">
                  <v:textbox style="mso-next-textbox:#_x0000_s1479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 w:rsidRPr="007F62B5"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 w:rsidRPr="007F62B5"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77" style="position:absolute;left:0;text-align:left;z-index:251706368;mso-position-horizontal:absolute;mso-position-horizontal-relative:text;mso-position-vertical:absolute;mso-position-vertical-relative:text" points="-28pt,29.5pt,-27.5pt,29.75pt" coordsize="10,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76" style="position:absolute;left:0;text-align:left;z-index:251705344;mso-position-horizontal:absolute;mso-position-horizontal-relative:text;mso-position-vertical:absolute;mso-position-vertical-relative:text" points="-86.5pt,28.75pt,-87.5pt,29.75pt" coordsize="20,20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75" style="position:absolute;left:0;text-align:left;z-index:251704320;mso-position-horizontal:absolute;mso-position-horizontal-relative:text;mso-position-vertical:absolute;mso-position-vertical-relative:text" points="-201.25pt,26.5pt,-200.5pt,28.75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74" style="position:absolute;left:0;text-align:left;z-index:251703296;mso-position-horizontal:absolute;mso-position-horizontal-relative:text;mso-position-vertical:absolute;mso-position-vertical-relative:text" points="-258.25pt,27.25pt,-257.5pt,29.75pt" coordsize="15,50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72" style="position:absolute;left:0;text-align:left;z-index:251701248;mso-position-horizontal:absolute;mso-position-horizontal-relative:text;mso-position-vertical:absolute;mso-position-vertical-relative:text" points="-371.5pt,28pt,-372.5pt,29.75pt" coordsize="20,3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70" style="position:absolute;left:0;text-align:left;z-index:251699200;mso-position-horizontal-relative:text;mso-position-vertical-relative:text" points="-429.25pt,28.75pt,-430pt,31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73" style="position:absolute;left:0;text-align:left;z-index:251702272;mso-position-horizontal:absolute;mso-position-horizontal-relative:text;mso-position-vertical:absolute;mso-position-vertical-relative:text" points="-316pt,27.25pt,-315.25pt,29.5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71" style="position:absolute;left:0;text-align:left;z-index:251700224;mso-position-horizontal:absolute;mso-position-horizontal-relative:text;mso-position-vertical:absolute;mso-position-vertical-relative:text" points="-373.75pt,29.5pt,-373pt,31pt" coordsize="15,30" filled="f">
                  <v:path arrowok="t"/>
                </v:polyline>
              </w:pict>
            </w:r>
            <w:r w:rsidR="008057F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DA20E3" w:rsidRPr="008057FC" w:rsidRDefault="006A3B80" w:rsidP="0063395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proofErr w:type="gramStart"/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3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-1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 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حسب</w:t>
            </w:r>
            <w:proofErr w:type="gramEnd"/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السرعة اللحظية عند المواضع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4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 xml:space="preserve">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و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6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vertAlign w:val="subscript"/>
                <w:rtl/>
              </w:rPr>
              <w:t xml:space="preserve"> </w:t>
            </w:r>
            <w:r w:rsidR="008057F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DA20E3" w:rsidRDefault="006A3B80" w:rsidP="004B6EF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3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-2-- </w:t>
            </w:r>
            <w:r w:rsidR="004B6EF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ثل بسلم مناسب متجهة السرعة في المواضع</w:t>
            </w:r>
            <w:r w:rsidR="004B6EF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4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 xml:space="preserve"> 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و 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6</w:t>
            </w:r>
            <w:r w:rsidR="0063395F">
              <w:rPr>
                <w:rFonts w:asciiTheme="majorBidi" w:hAnsiTheme="majorBidi" w:cstheme="majorBidi" w:hint="cs"/>
                <w:b/>
                <w:bCs/>
                <w:sz w:val="24"/>
                <w:szCs w:val="24"/>
                <w:vertAlign w:val="subscript"/>
                <w:rtl/>
              </w:rPr>
              <w:t xml:space="preserve"> </w:t>
            </w:r>
            <w:r w:rsidR="004B6EF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استنتج طبيعة </w:t>
            </w:r>
            <w:proofErr w:type="gramStart"/>
            <w:r w:rsidR="004B6EF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الحركة</w:t>
            </w:r>
            <w:r w:rsidR="008057F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.</w:t>
            </w:r>
            <w:proofErr w:type="gramEnd"/>
          </w:p>
          <w:p w:rsidR="0063395F" w:rsidRDefault="006A3B80" w:rsidP="0063395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3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-3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 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نختار 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أصلا للأفاصيل و لحظة تسجيل 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4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أصلا للتواريخ.</w:t>
            </w:r>
          </w:p>
          <w:p w:rsidR="0063395F" w:rsidRDefault="0063395F" w:rsidP="0063395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أكتب المعادلة الزمنية للحركة.</w:t>
            </w:r>
          </w:p>
          <w:p w:rsidR="00DA20E3" w:rsidRPr="000C0671" w:rsidRDefault="006A3B80" w:rsidP="004B6EFF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>4</w:t>
            </w:r>
            <w:r w:rsidR="00DA20E3"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>- نهتم بدراسة الحركة من الموضع</w:t>
            </w:r>
            <w:r w:rsidR="00DA20E3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t xml:space="preserve"> </w:t>
            </w:r>
            <w:r w:rsidR="00DA20E3">
              <w:rPr>
                <w:rFonts w:asciiTheme="majorBidi" w:hAnsiTheme="majorBidi" w:cstheme="majorBidi" w:hint="cs"/>
                <w:b/>
                <w:bCs/>
                <w:position w:val="-6"/>
                <w:sz w:val="24"/>
                <w:szCs w:val="24"/>
                <w:rtl/>
              </w:rPr>
              <w:t xml:space="preserve">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4B6EF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7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4B6EF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0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 xml:space="preserve">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line id="_x0000_s1496" style="position:absolute;left:0;text-align:left;z-index:251725824;mso-position-horizontal-relative:text;mso-position-vertical-relative:text" from="-277.5pt,7.25pt" to="-232.5pt,7.25pt" strokeweight="1.5pt">
                  <v:stroke endarrow="open"/>
                </v: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92" type="#_x0000_t202" style="position:absolute;left:0;text-align:left;margin-left:-442.5pt;margin-top:34.25pt;width:25pt;height:18pt;z-index:251721728;mso-position-horizontal-relative:text;mso-position-vertical-relative:text">
                  <v:textbox style="mso-next-textbox:#_x0000_s1492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95" type="#_x0000_t202" style="position:absolute;left:0;text-align:left;margin-left:-272.5pt;margin-top:34.25pt;width:30pt;height:18pt;z-index:251724800;mso-position-horizontal-relative:text;mso-position-vertical-relative:text">
                  <v:textbox style="mso-next-textbox:#_x0000_s1495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94" type="#_x0000_t202" style="position:absolute;left:0;text-align:left;margin-left:-327.5pt;margin-top:34.25pt;width:25pt;height:18pt;z-index:251723776;mso-position-horizontal-relative:text;mso-position-vertical-relative:text">
                  <v:textbox style="mso-next-textbox:#_x0000_s1494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shape id="_x0000_s1493" type="#_x0000_t202" style="position:absolute;left:0;text-align:left;margin-left:-382.5pt;margin-top:34.25pt;width:25pt;height:18pt;z-index:251722752;mso-position-horizontal-relative:text;mso-position-vertical-relative:text">
                  <v:textbox style="mso-next-textbox:#_x0000_s1493">
                    <w:txbxContent>
                      <w:p w:rsidR="00DA20E3" w:rsidRPr="007F62B5" w:rsidRDefault="00DA20E3" w:rsidP="00DA20E3">
                        <w:pPr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</w:pPr>
                        <w:r w:rsidRPr="007F62B5">
                          <w:rPr>
                            <w:rFonts w:ascii="Tahoma" w:hAnsi="Tahoma" w:cs="Tahoma"/>
                            <w:sz w:val="16"/>
                            <w:szCs w:val="16"/>
                          </w:rPr>
                          <w:t>M</w:t>
                        </w:r>
                        <w:r w:rsidRPr="007F62B5">
                          <w:rPr>
                            <w:rFonts w:ascii="Tahoma" w:hAnsi="Tahoma" w:cs="Tahoma"/>
                            <w:sz w:val="16"/>
                            <w:szCs w:val="16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91" style="position:absolute;left:0;text-align:left;z-index:251720704;mso-position-horizontal:absolute;mso-position-horizontal-relative:text;mso-position-vertical:absolute;mso-position-vertical-relative:text" points="-28pt,29.5pt,-27.5pt,29.75pt" coordsize="10,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90" style="position:absolute;left:0;text-align:left;z-index:251719680;mso-position-horizontal:absolute;mso-position-horizontal-relative:text;mso-position-vertical:absolute;mso-position-vertical-relative:text" points="-86.5pt,28.75pt,-87.5pt,29.75pt" coordsize="20,20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89" style="position:absolute;left:0;text-align:left;z-index:251718656;mso-position-horizontal:absolute;mso-position-horizontal-relative:text;mso-position-vertical:absolute;mso-position-vertical-relative:text" points="-201.25pt,26.5pt,-200.5pt,28.75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88" style="position:absolute;left:0;text-align:left;z-index:251717632;mso-position-horizontal:absolute;mso-position-horizontal-relative:text;mso-position-vertical:absolute;mso-position-vertical-relative:text" points="-258.25pt,27.25pt,-257.5pt,29.75pt" coordsize="15,50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86" style="position:absolute;left:0;text-align:left;z-index:251715584;mso-position-horizontal:absolute;mso-position-horizontal-relative:text;mso-position-vertical:absolute;mso-position-vertical-relative:text" points="-371.5pt,28pt,-372.5pt,29.75pt" coordsize="20,3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84" style="position:absolute;left:0;text-align:left;z-index:251713536;mso-position-horizontal-relative:text;mso-position-vertical-relative:text" points="-429.25pt,28.75pt,-430pt,31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87" style="position:absolute;left:0;text-align:left;z-index:251716608;mso-position-horizontal:absolute;mso-position-horizontal-relative:text;mso-position-vertical:absolute;mso-position-vertical-relative:text" points="-316pt,27.25pt,-315.25pt,29.5pt" coordsize="15,45" filled="f" strokeweight="2.25pt">
                  <v:path arrowok="t"/>
                </v:polyline>
              </w:pict>
            </w:r>
            <w:r w:rsidR="00CB1A0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  <w:pict>
                <v:polyline id="_x0000_s1485" style="position:absolute;left:0;text-align:left;z-index:251714560;mso-position-horizontal:absolute;mso-position-horizontal-relative:text;mso-position-vertical:absolute;mso-position-vertical-relative:text" points="-373.75pt,29.5pt,-373pt,31pt" coordsize="15,30" filled="f">
                  <v:path arrowok="t"/>
                </v:polyline>
              </w:pict>
            </w:r>
            <w:r w:rsidR="008057F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.</w:t>
            </w:r>
          </w:p>
          <w:p w:rsidR="00DA20E3" w:rsidRDefault="006A3B80" w:rsidP="0063395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4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-1- احسب قيمة السرعة اللحظية في الموضع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4B6EF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7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 xml:space="preserve">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</w:t>
            </w:r>
            <w:proofErr w:type="gramStart"/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</w:t>
            </w:r>
            <w:r w:rsidR="0063395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63395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8</w:t>
            </w:r>
            <w:proofErr w:type="gramEnd"/>
            <w:r w:rsidR="0063395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و 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</w:t>
            </w:r>
            <w:r w:rsidR="0063395F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9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استنتج</w:t>
            </w:r>
            <w:r w:rsidR="008057F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DA20E3" w:rsidRPr="00515EBB" w:rsidRDefault="006A3B80" w:rsidP="00DA20E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4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-2- 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حدد في </w:t>
            </w:r>
            <w:r w:rsidR="008057F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أي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موضع يمكن اعتبار الحركة </w:t>
            </w:r>
            <w:proofErr w:type="spellStart"/>
            <w:r w:rsidR="008057F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مستقيمية</w:t>
            </w:r>
            <w:proofErr w:type="spellEnd"/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4B6EF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غير 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منتظمة</w:t>
            </w:r>
            <w:r w:rsidR="008057F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.</w:t>
            </w:r>
          </w:p>
          <w:p w:rsidR="00044CEA" w:rsidRPr="009A33BA" w:rsidRDefault="006A3B80" w:rsidP="003F4D2D">
            <w:pPr>
              <w:bidi/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4</w:t>
            </w:r>
            <w:r w:rsidR="00DA20E3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-3-</w:t>
            </w:r>
            <w:r w:rsidR="00DA20E3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 </w:t>
            </w:r>
            <w:r w:rsidR="004B6EF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بكم تتغير السرعة على رأس كل مدة</w:t>
            </w:r>
            <w:r w:rsidR="004B6EFF" w:rsidRPr="000C0671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980" w:dyaOrig="279">
                <v:shape id="_x0000_i1026" type="#_x0000_t75" style="width:48.75pt;height:14.25pt" o:ole="">
                  <v:imagedata r:id="rId8" o:title=""/>
                </v:shape>
                <o:OLEObject Type="Embed" ProgID="Equation.DSMT4" ShapeID="_x0000_i1026" DrawAspect="Content" ObjectID="_1451780628" r:id="rId12"/>
              </w:object>
            </w:r>
            <w:r w:rsidR="004B6EFF" w:rsidRPr="000C067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  <w:vAlign w:val="center"/>
          </w:tcPr>
          <w:p w:rsidR="00044CEA" w:rsidRDefault="00044CE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16C5A" w:rsidRP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B16C5A" w:rsidRP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B16C5A" w:rsidRP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B16C5A" w:rsidRPr="00B16C5A" w:rsidRDefault="00B16C5A" w:rsidP="00B16C5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</w:tc>
      </w:tr>
      <w:tr w:rsidR="003F42BD" w:rsidRPr="000C0671" w:rsidTr="003F42BD">
        <w:tc>
          <w:tcPr>
            <w:tcW w:w="10064" w:type="dxa"/>
            <w:tcBorders>
              <w:left w:val="nil"/>
              <w:right w:val="nil"/>
            </w:tcBorders>
          </w:tcPr>
          <w:p w:rsidR="003F42BD" w:rsidRDefault="003F42BD" w:rsidP="000C0671">
            <w:pPr>
              <w:bidi/>
              <w:jc w:val="both"/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</w:rPr>
            </w:pPr>
          </w:p>
        </w:tc>
        <w:tc>
          <w:tcPr>
            <w:tcW w:w="709" w:type="dxa"/>
            <w:tcBorders>
              <w:left w:val="nil"/>
              <w:right w:val="nil"/>
            </w:tcBorders>
          </w:tcPr>
          <w:p w:rsidR="003F42BD" w:rsidRPr="000C0671" w:rsidRDefault="003F42BD">
            <w:pPr>
              <w:rPr>
                <w:rFonts w:asciiTheme="majorBidi" w:hAnsiTheme="majorBidi" w:cstheme="majorBidi"/>
                <w:b/>
                <w:bCs/>
              </w:rPr>
            </w:pPr>
          </w:p>
        </w:tc>
      </w:tr>
      <w:tr w:rsidR="003F42BD" w:rsidRPr="000C0671" w:rsidTr="0005296A">
        <w:tc>
          <w:tcPr>
            <w:tcW w:w="10064" w:type="dxa"/>
          </w:tcPr>
          <w:p w:rsidR="00A178ED" w:rsidRPr="00CF2F89" w:rsidRDefault="00A178ED" w:rsidP="00A178ED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تمرين 2 (5ن)</w:t>
            </w:r>
          </w:p>
          <w:p w:rsidR="00A178ED" w:rsidRPr="00CF2F89" w:rsidRDefault="00A178ED" w:rsidP="00DA20E3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1- متى نقول </w:t>
            </w:r>
            <w:r w:rsidR="00653001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أن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جسم </w:t>
            </w:r>
            <w:proofErr w:type="gramStart"/>
            <w:r w:rsidR="00DA20E3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ليس</w:t>
            </w:r>
            <w:proofErr w:type="gramEnd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عزول </w:t>
            </w:r>
            <w:r w:rsidR="00653001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ميكانيكيا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؟</w:t>
            </w:r>
          </w:p>
          <w:p w:rsidR="00A178ED" w:rsidRPr="00CF2F89" w:rsidRDefault="00A178ED" w:rsidP="00A178ED">
            <w:pPr>
              <w:pStyle w:val="Sansinterligne"/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- أعط نص مبدأ القصور؟ </w:t>
            </w:r>
          </w:p>
          <w:p w:rsidR="00A178ED" w:rsidRPr="00CF2F89" w:rsidRDefault="00A178ED" w:rsidP="00A178ED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3- نربط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املا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ذاتيا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بخيط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غير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ابل</w:t>
            </w:r>
            <w:proofErr w:type="gramEnd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653001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لامتداد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،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طوله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إلى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نضدة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أفقية،</w:t>
            </w:r>
          </w:p>
          <w:p w:rsidR="00A178ED" w:rsidRPr="00CF2F89" w:rsidRDefault="00256D90" w:rsidP="00A178ED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CF2F89">
              <w:rPr>
                <w:rFonts w:asciiTheme="majorBidi" w:hAnsiTheme="majorBidi" w:cstheme="majorBidi"/>
                <w:noProof/>
                <w:sz w:val="24"/>
                <w:szCs w:val="24"/>
              </w:rPr>
              <w:pict>
                <v:shape id="_x0000_s1468" type="#_x0000_t75" style="position:absolute;left:0;text-align:left;margin-left:-2.9pt;margin-top:.6pt;width:155.85pt;height:112.55pt;z-index:-251619328" wrapcoords="-101 0 -101 21455 21600 21455 21600 0 -101 0">
                  <v:imagedata r:id="rId13" o:title=""/>
                </v:shape>
                <o:OLEObject Type="Embed" ProgID="PBrush" ShapeID="_x0000_s1468" DrawAspect="Content" ObjectID="_1451780630" r:id="rId14"/>
              </w:pic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م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رسله بحيث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ی</w:t>
            </w:r>
            <w:proofErr w:type="gramStart"/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بقى</w:t>
            </w:r>
            <w:proofErr w:type="gramEnd"/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خيط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مدودا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و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كون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سرعة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ركز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صوره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ثابتة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V=3m/s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256D90" w:rsidRPr="00CF2F89" w:rsidRDefault="0005296A" w:rsidP="00A178ED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3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-1- هل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توازن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قوى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طبقة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ى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حامل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ذاتي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؟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علل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جوابك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.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ستنتج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طبيعة</w:t>
            </w:r>
            <w:r w:rsidR="00A178ED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A178ED" w:rsidRPr="00CF2F89" w:rsidRDefault="00A178ED" w:rsidP="00256D90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ركة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ركز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صور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حامل الذاتي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.</w:t>
            </w:r>
          </w:p>
          <w:p w:rsidR="00256D90" w:rsidRPr="00CF2F89" w:rsidRDefault="00A178ED" w:rsidP="00A178ED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3-2- في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حظة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عينة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قطع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خيط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ذي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یربط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حامل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ذاتي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بالمنضدة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:</w:t>
            </w:r>
            <w:proofErr w:type="gramEnd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عللا جوابك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</w:p>
          <w:p w:rsidR="00A178ED" w:rsidRPr="00CF2F89" w:rsidRDefault="00A178ED" w:rsidP="00256D90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هل ستتغير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حركة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ركز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صور</w:t>
            </w:r>
            <w:proofErr w:type="gramEnd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حامل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ذاتي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؟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ستنتج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يمة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سرعة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مركز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قصوره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؟</w:t>
            </w:r>
          </w:p>
          <w:p w:rsidR="0063395F" w:rsidRPr="00CF2F89" w:rsidRDefault="00A178ED" w:rsidP="0063395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4- </w:t>
            </w:r>
            <w:r w:rsidR="0063395F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تتكون المجموعة المبينة في الشكل </w:t>
            </w:r>
            <w:proofErr w:type="gramStart"/>
            <w:r w:rsidR="0063395F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جانبه</w:t>
            </w:r>
            <w:proofErr w:type="gramEnd"/>
            <w:r w:rsidR="0063395F"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ن قرصين متجانسين:</w:t>
            </w:r>
          </w:p>
          <w:p w:rsidR="0005296A" w:rsidRPr="00CF2F89" w:rsidRDefault="0063395F" w:rsidP="0063395F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(</w:t>
            </w:r>
            <w:proofErr w:type="gramStart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)</w:t>
            </w:r>
            <w:proofErr w:type="gramEnd"/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شعاعه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R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=10cm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كتلته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=200g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(S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2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)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شعاعه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R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2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=40cm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63395F" w:rsidRPr="00CF2F89" w:rsidRDefault="0063395F" w:rsidP="0005296A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وكتلته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. m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2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=100g </w:t>
            </w:r>
          </w:p>
          <w:p w:rsidR="0063395F" w:rsidRPr="00CF2F89" w:rsidRDefault="0063395F" w:rsidP="0063395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* بالنسبة ل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G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2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حدد موضع مركز قصور المجموعة 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: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{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{  ( S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2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)  ; (S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1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)</w:t>
            </w:r>
            <w:r w:rsidRPr="00CF2F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؟</w:t>
            </w:r>
          </w:p>
          <w:p w:rsidR="003F42BD" w:rsidRPr="003F4D2D" w:rsidRDefault="003F42BD" w:rsidP="003F4D2D">
            <w:pPr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  <w:lang w:bidi="ar-MA"/>
              </w:rPr>
            </w:pPr>
          </w:p>
        </w:tc>
        <w:tc>
          <w:tcPr>
            <w:tcW w:w="709" w:type="dxa"/>
          </w:tcPr>
          <w:p w:rsidR="003F42BD" w:rsidRDefault="003F42BD" w:rsidP="0005296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5296A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05296A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05296A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5296A" w:rsidRPr="0005296A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</w:p>
          <w:p w:rsidR="0005296A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05296A" w:rsidRPr="006A3B80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  <w:p w:rsidR="0005296A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  <w:p w:rsidR="0005296A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05296A" w:rsidRPr="0005296A" w:rsidRDefault="0005296A" w:rsidP="0005296A">
            <w:pPr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1</w:t>
            </w:r>
          </w:p>
        </w:tc>
      </w:tr>
    </w:tbl>
    <w:p w:rsidR="00B86F1F" w:rsidRDefault="00B86F1F"/>
    <w:sectPr w:rsidR="00B86F1F" w:rsidSect="003F4D2D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B06E3"/>
    <w:rsid w:val="0001477D"/>
    <w:rsid w:val="00044CEA"/>
    <w:rsid w:val="0005296A"/>
    <w:rsid w:val="00063245"/>
    <w:rsid w:val="00071157"/>
    <w:rsid w:val="000C0671"/>
    <w:rsid w:val="001434E8"/>
    <w:rsid w:val="001B5607"/>
    <w:rsid w:val="002028CE"/>
    <w:rsid w:val="002465FC"/>
    <w:rsid w:val="00256D90"/>
    <w:rsid w:val="002F0BD6"/>
    <w:rsid w:val="00337B29"/>
    <w:rsid w:val="003F42BD"/>
    <w:rsid w:val="003F4D2D"/>
    <w:rsid w:val="0046787E"/>
    <w:rsid w:val="004B6EFF"/>
    <w:rsid w:val="0063395F"/>
    <w:rsid w:val="00653001"/>
    <w:rsid w:val="006A3B80"/>
    <w:rsid w:val="00783F48"/>
    <w:rsid w:val="008057FC"/>
    <w:rsid w:val="008B0560"/>
    <w:rsid w:val="00914947"/>
    <w:rsid w:val="009500C2"/>
    <w:rsid w:val="009A33BA"/>
    <w:rsid w:val="00A178ED"/>
    <w:rsid w:val="00A5430C"/>
    <w:rsid w:val="00AE1E3D"/>
    <w:rsid w:val="00B015F8"/>
    <w:rsid w:val="00B16C5A"/>
    <w:rsid w:val="00B8453A"/>
    <w:rsid w:val="00B86F1F"/>
    <w:rsid w:val="00BB1065"/>
    <w:rsid w:val="00C265CE"/>
    <w:rsid w:val="00CB1A0D"/>
    <w:rsid w:val="00CF2F89"/>
    <w:rsid w:val="00DA20E3"/>
    <w:rsid w:val="00E462B6"/>
    <w:rsid w:val="00E847D4"/>
    <w:rsid w:val="00F70917"/>
    <w:rsid w:val="00FB06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6E3"/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B06E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44C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44CEA"/>
    <w:rPr>
      <w:rFonts w:ascii="Tahoma" w:eastAsia="Calibri" w:hAnsi="Tahoma" w:cs="Tahoma"/>
      <w:sz w:val="16"/>
      <w:szCs w:val="16"/>
    </w:rPr>
  </w:style>
  <w:style w:type="paragraph" w:styleId="Sansinterligne">
    <w:name w:val="No Spacing"/>
    <w:uiPriority w:val="1"/>
    <w:qFormat/>
    <w:rsid w:val="00A178ED"/>
    <w:pPr>
      <w:spacing w:after="0" w:line="240" w:lineRule="auto"/>
    </w:pPr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54631</TotalTime>
  <Pages>1</Pages>
  <Words>389</Words>
  <Characters>2144</Characters>
  <Application>Microsoft Office Word</Application>
  <DocSecurity>0</DocSecurity>
  <Lines>17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5</cp:revision>
  <dcterms:created xsi:type="dcterms:W3CDTF">2008-01-01T02:08:00Z</dcterms:created>
  <dcterms:modified xsi:type="dcterms:W3CDTF">2014-01-21T02:34:00Z</dcterms:modified>
</cp:coreProperties>
</file>